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7983" w:rsidRDefault="00497983" w:rsidP="00497983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497983" w:rsidRDefault="00497983" w:rsidP="00497983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Unit 3: Solving Quadratic Equations</w:t>
      </w:r>
    </w:p>
    <w:p w:rsidR="00497983" w:rsidRDefault="00497983" w:rsidP="00497983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Worksheet 3.4</w:t>
      </w:r>
      <w:r w:rsidR="00C86061">
        <w:rPr>
          <w:rFonts w:ascii="Arial" w:hAnsi="Arial" w:cs="Arial"/>
          <w:b/>
          <w:i/>
        </w:rPr>
        <w:t xml:space="preserve"> – </w:t>
      </w:r>
      <w:r>
        <w:rPr>
          <w:rFonts w:ascii="Arial" w:hAnsi="Arial" w:cs="Arial"/>
          <w:b/>
          <w:i/>
        </w:rPr>
        <w:t>The Quadratic Formula</w:t>
      </w:r>
    </w:p>
    <w:p w:rsidR="00497983" w:rsidRPr="00CE6E8D" w:rsidRDefault="00497983" w:rsidP="00497983">
      <w:pPr>
        <w:rPr>
          <w:rFonts w:ascii="Arial" w:hAnsi="Arial" w:cs="Arial"/>
          <w:b/>
          <w:i/>
          <w:sz w:val="16"/>
          <w:szCs w:val="16"/>
        </w:rPr>
      </w:pPr>
    </w:p>
    <w:p w:rsidR="004C668F" w:rsidRDefault="00497983" w:rsidP="00C86061">
      <w:pPr>
        <w:ind w:left="360" w:hanging="360"/>
      </w:pPr>
      <w:r>
        <w:t xml:space="preserve">1.  </w:t>
      </w:r>
      <w:r w:rsidR="00C86061">
        <w:tab/>
      </w:r>
      <w:r>
        <w:t>Solve using the quadratic formula.</w:t>
      </w:r>
      <w:r w:rsidR="00C86061">
        <w:t xml:space="preserve">  </w:t>
      </w:r>
      <w:r w:rsidR="007B4ED5">
        <w:t>Give exact answers</w:t>
      </w:r>
      <w:r w:rsidR="00C86061">
        <w:t xml:space="preserve"> as </w:t>
      </w:r>
      <w:r w:rsidR="007B4ED5">
        <w:t>integers, fractions,</w:t>
      </w:r>
      <w:r w:rsidR="00C86061">
        <w:t xml:space="preserve"> or</w:t>
      </w:r>
      <w:r w:rsidR="007B4ED5">
        <w:t xml:space="preserve"> simplest radical </w:t>
      </w:r>
      <w:proofErr w:type="gramStart"/>
      <w:r w:rsidR="007B4ED5">
        <w:t>form  (</w:t>
      </w:r>
      <w:proofErr w:type="spellStart"/>
      <w:proofErr w:type="gramEnd"/>
      <w:r w:rsidR="007B4ED5">
        <w:t>ie</w:t>
      </w:r>
      <w:proofErr w:type="spellEnd"/>
      <w:r w:rsidR="007B4ED5">
        <w:t xml:space="preserve">. </w:t>
      </w:r>
      <w:r w:rsidR="00BF7778">
        <w:t xml:space="preserve"> </w:t>
      </w:r>
      <w:proofErr w:type="gramStart"/>
      <w:r w:rsidR="00BF7778">
        <w:t>n</w:t>
      </w:r>
      <w:r w:rsidR="007B4ED5">
        <w:t>o</w:t>
      </w:r>
      <w:proofErr w:type="gramEnd"/>
      <w:r w:rsidR="007B4ED5">
        <w:t xml:space="preserve"> decimals)</w:t>
      </w:r>
    </w:p>
    <w:p w:rsidR="00497983" w:rsidRDefault="00497983" w:rsidP="00C86061">
      <w:pPr>
        <w:ind w:left="360"/>
      </w:pPr>
      <w:proofErr w:type="gramStart"/>
      <w:r>
        <w:t>a)</w:t>
      </w:r>
      <w:r w:rsidR="005921CC">
        <w:t xml:space="preserve">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+2=0</m:t>
        </m:r>
      </m:oMath>
      <w:r w:rsidR="005921CC">
        <w:tab/>
      </w:r>
      <w:r w:rsidR="005921CC">
        <w:tab/>
        <w:t xml:space="preserve">b)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1n-14=0</m:t>
        </m:r>
      </m:oMath>
      <w:r w:rsidR="005921CC">
        <w:tab/>
      </w:r>
      <w:r w:rsidR="008856FE">
        <w:tab/>
      </w:r>
      <w:r w:rsidR="005921CC">
        <w:t>c)</w:t>
      </w:r>
      <w:proofErr w:type="gramEnd"/>
      <w:r w:rsidR="005921C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f+4=0</m:t>
        </m:r>
      </m:oMath>
    </w:p>
    <w:p w:rsidR="005921CC" w:rsidRDefault="005921CC" w:rsidP="00497983">
      <w:r>
        <w:t xml:space="preserve">     </w:t>
      </w:r>
      <w:r w:rsidR="00C86061">
        <w:t xml:space="preserve"> </w:t>
      </w:r>
      <w:r>
        <w:t xml:space="preserve">d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x+3=0</m:t>
        </m:r>
      </m:oMath>
      <w:r>
        <w:t xml:space="preserve"> </w:t>
      </w:r>
      <w:r>
        <w:tab/>
      </w:r>
      <w:r w:rsidR="008856FE">
        <w:tab/>
      </w:r>
      <w:proofErr w:type="gramStart"/>
      <w:r>
        <w:t>e</w:t>
      </w:r>
      <w:proofErr w:type="gramEnd"/>
      <w:r>
        <w:t xml:space="preserve">) 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t-1=0</m:t>
        </m:r>
      </m:oMath>
      <w:r>
        <w:tab/>
      </w:r>
      <w:r>
        <w:tab/>
      </w:r>
      <w:r w:rsidR="008856FE">
        <w:tab/>
      </w:r>
      <w:r>
        <w:t xml:space="preserve">f) 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</m:t>
        </m:r>
        <m:r>
          <w:rPr>
            <w:rFonts w:ascii="Cambria Math" w:hAnsi="Cambria Math"/>
          </w:rPr>
          <m:t>h+</m:t>
        </m:r>
        <m:r>
          <w:rPr>
            <w:rFonts w:ascii="Cambria Math" w:hAnsi="Cambria Math"/>
          </w:rPr>
          <m:t>2=0</m:t>
        </m:r>
      </m:oMath>
      <w:r>
        <w:t xml:space="preserve"> </w:t>
      </w:r>
    </w:p>
    <w:p w:rsidR="008856FE" w:rsidRDefault="005921CC" w:rsidP="00497983">
      <w:r>
        <w:t xml:space="preserve">     </w:t>
      </w:r>
      <w:r w:rsidR="00C86061">
        <w:t xml:space="preserve"> </w:t>
      </w:r>
      <w:r>
        <w:t xml:space="preserve">g) </w:t>
      </w:r>
      <m:oMath>
        <m:r>
          <w:rPr>
            <w:rFonts w:ascii="Cambria Math" w:hAnsi="Cambria Math"/>
          </w:rPr>
          <m:t xml:space="preserve"> 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m+2=0</m:t>
        </m:r>
      </m:oMath>
      <w:r>
        <w:tab/>
      </w:r>
      <w:r w:rsidR="008856FE">
        <w:tab/>
      </w:r>
      <w:proofErr w:type="gramStart"/>
      <w:r>
        <w:t>h</w:t>
      </w:r>
      <w:proofErr w:type="gramEnd"/>
      <w:r>
        <w:t>)</w:t>
      </w:r>
      <w:r w:rsidR="008856FE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+5=0</m:t>
        </m:r>
      </m:oMath>
      <w:r>
        <w:tab/>
      </w:r>
      <w:r w:rsidR="008856FE">
        <w:tab/>
      </w:r>
      <w:r w:rsidR="008856FE">
        <w:tab/>
      </w:r>
      <w:proofErr w:type="spellStart"/>
      <w:r>
        <w:t>i</w:t>
      </w:r>
      <w:proofErr w:type="spellEnd"/>
      <w:r>
        <w:t xml:space="preserve">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w-1=0</m:t>
        </m:r>
      </m:oMath>
      <w:r w:rsidR="008856FE">
        <w:t xml:space="preserve">   </w:t>
      </w:r>
    </w:p>
    <w:p w:rsidR="008856FE" w:rsidRDefault="008856FE" w:rsidP="00497983"/>
    <w:p w:rsidR="008856FE" w:rsidRDefault="008856FE" w:rsidP="00C86061">
      <w:pPr>
        <w:ind w:left="360" w:hanging="360"/>
      </w:pPr>
      <w:r>
        <w:t xml:space="preserve">2.  </w:t>
      </w:r>
      <w:r w:rsidR="00C86061">
        <w:tab/>
      </w:r>
      <w:r>
        <w:t>Solve using the quadratic formula.</w:t>
      </w:r>
    </w:p>
    <w:p w:rsidR="008856FE" w:rsidRDefault="008856FE" w:rsidP="00C86061">
      <w:pPr>
        <w:ind w:left="360" w:hanging="360"/>
      </w:pPr>
      <w:r>
        <w:t xml:space="preserve">     </w:t>
      </w:r>
      <w:r w:rsidR="00C86061">
        <w:tab/>
      </w:r>
      <w:proofErr w:type="gramStart"/>
      <w:r>
        <w:t xml:space="preserve">a)  </w:t>
      </w:r>
      <m:oMath>
        <m:r>
          <w:rPr>
            <w:rFonts w:ascii="Cambria Math" w:hAnsi="Cambria Math"/>
          </w:rPr>
          <m:t>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0q+49=0</m:t>
        </m:r>
      </m:oMath>
      <w:r>
        <w:tab/>
      </w:r>
      <w:r>
        <w:tab/>
        <w:t xml:space="preserve">b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92=0</m:t>
        </m:r>
      </m:oMath>
      <w:r>
        <w:tab/>
      </w:r>
      <w:r>
        <w:tab/>
      </w:r>
      <w:r>
        <w:tab/>
        <w:t>c)</w:t>
      </w:r>
      <w:proofErr w:type="gramEnd"/>
      <w:r>
        <w:t xml:space="preserve">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r=0</m:t>
        </m:r>
      </m:oMath>
    </w:p>
    <w:p w:rsidR="008856FE" w:rsidRDefault="008856FE" w:rsidP="00C86061">
      <w:pPr>
        <w:ind w:left="360" w:hanging="360"/>
      </w:pPr>
      <w:r>
        <w:t xml:space="preserve">     </w:t>
      </w:r>
      <w:r w:rsidR="00C86061">
        <w:tab/>
      </w:r>
      <w:r>
        <w:t xml:space="preserve">d) 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+9=0</m:t>
        </m:r>
      </m:oMath>
      <w:r>
        <w:tab/>
      </w:r>
      <w:r>
        <w:tab/>
      </w:r>
      <w:proofErr w:type="gramStart"/>
      <w:r>
        <w:t>e</w:t>
      </w:r>
      <w:proofErr w:type="gramEnd"/>
      <w:r>
        <w:t xml:space="preserve">)  </w:t>
      </w: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0d+25=0</m:t>
        </m:r>
      </m:oMath>
      <w:r w:rsidR="009E5CB4">
        <w:tab/>
      </w:r>
      <w:r w:rsidR="009E5CB4">
        <w:tab/>
        <w:t xml:space="preserve">f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</w:p>
    <w:p w:rsidR="009E5CB4" w:rsidRDefault="009E5CB4" w:rsidP="00497983"/>
    <w:p w:rsidR="009E5CB4" w:rsidRDefault="009E5CB4" w:rsidP="00497983">
      <w:r>
        <w:t>3.  Solve using the quadratic formula.</w:t>
      </w:r>
    </w:p>
    <w:p w:rsidR="009E5CB4" w:rsidRDefault="009E5CB4" w:rsidP="00497983">
      <w:r>
        <w:t xml:space="preserve">     </w:t>
      </w:r>
      <w:proofErr w:type="gramStart"/>
      <w:r>
        <w:t xml:space="preserve">a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0</m:t>
        </m:r>
      </m:oMath>
      <w:r>
        <w:tab/>
      </w:r>
      <w:r>
        <w:tab/>
        <w:t xml:space="preserve">b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2</m:t>
        </m:r>
      </m:oMath>
      <w:r>
        <w:tab/>
      </w:r>
      <w:r>
        <w:tab/>
        <w:t>c)</w:t>
      </w:r>
      <w:proofErr w:type="gramEnd"/>
      <w: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9E5CB4" w:rsidRDefault="009E5CB4" w:rsidP="00497983"/>
    <w:p w:rsidR="009E5CB4" w:rsidRDefault="009E5CB4" w:rsidP="00497983">
      <w:r>
        <w:t xml:space="preserve">4.  Solve using the quadratic formula.  Express answers to the nearest hundredth. </w:t>
      </w:r>
    </w:p>
    <w:p w:rsidR="008856FE" w:rsidRDefault="009E5CB4" w:rsidP="00497983">
      <w:r>
        <w:t xml:space="preserve">     </w:t>
      </w:r>
      <w:proofErr w:type="gramStart"/>
      <w:r>
        <w:t xml:space="preserve">a)  </w:t>
      </w:r>
      <m:oMath>
        <m:r>
          <w:rPr>
            <w:rFonts w:ascii="Cambria Math" w:hAnsi="Cambria Math"/>
          </w:rPr>
          <m:t>0.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z-3.2=0</m:t>
        </m:r>
      </m:oMath>
      <w:r>
        <w:tab/>
      </w:r>
      <w:r>
        <w:tab/>
        <w:t xml:space="preserve">b)  </w:t>
      </w:r>
      <m:oMath>
        <m:r>
          <w:rPr>
            <w:rFonts w:ascii="Cambria Math" w:hAnsi="Cambria Math"/>
          </w:rPr>
          <m:t>1.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.4x-1</m:t>
        </m:r>
      </m:oMath>
      <w:r>
        <w:tab/>
        <w:t xml:space="preserve"> </w:t>
      </w:r>
      <w:r>
        <w:tab/>
        <w:t>c)</w:t>
      </w:r>
      <w:proofErr w:type="gramEnd"/>
      <w:r>
        <w:t xml:space="preserve">  </w:t>
      </w:r>
      <m:oMath>
        <m:r>
          <w:rPr>
            <w:rFonts w:ascii="Cambria Math" w:hAnsi="Cambria Math"/>
          </w:rPr>
          <m:t>0.1=-2.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.4y</m:t>
        </m:r>
      </m:oMath>
    </w:p>
    <w:p w:rsidR="009E5CB4" w:rsidRDefault="009E5CB4" w:rsidP="00497983"/>
    <w:p w:rsidR="005C2F6D" w:rsidRDefault="005C2F6D" w:rsidP="00497983">
      <w:r>
        <w:t xml:space="preserve">5.  </w:t>
      </w:r>
      <w:r w:rsidR="0098703B">
        <w:t>Solve using the quadratic formula.  Answer in simplest radical form.</w:t>
      </w:r>
    </w:p>
    <w:p w:rsidR="0098703B" w:rsidRDefault="0098703B" w:rsidP="00497983">
      <w:r>
        <w:t xml:space="preserve">      </w:t>
      </w:r>
      <w:proofErr w:type="gramStart"/>
      <w:r>
        <w:t xml:space="preserve">a)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2=0</m:t>
        </m:r>
      </m:oMath>
      <w:r>
        <w:tab/>
      </w:r>
      <w:r>
        <w:tab/>
        <w:t xml:space="preserve">b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z+7=0</m:t>
        </m:r>
      </m:oMath>
      <w:r>
        <w:tab/>
      </w:r>
      <w:r>
        <w:tab/>
        <w:t>c)</w:t>
      </w:r>
      <w:proofErr w:type="gramEnd"/>
      <w:r>
        <w:t xml:space="preserve">  </w:t>
      </w:r>
      <m:oMath>
        <m:r>
          <w:rPr>
            <w:rFonts w:ascii="Cambria Math" w:hAnsi="Cambria Math"/>
          </w:rPr>
          <m:t>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m-1=0</m:t>
        </m:r>
      </m:oMath>
    </w:p>
    <w:p w:rsidR="005C2F6D" w:rsidRDefault="005C2F6D" w:rsidP="00497983"/>
    <w:p w:rsidR="0085281A" w:rsidRDefault="0085281A" w:rsidP="00497983">
      <w:r>
        <w:t>5.  Solve using the quadratic formula.</w:t>
      </w:r>
    </w:p>
    <w:p w:rsidR="0085281A" w:rsidRDefault="0085281A" w:rsidP="00497983">
      <w:r>
        <w:t xml:space="preserve">     a)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4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=12</m:t>
        </m:r>
      </m:oMath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5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1</m:t>
            </m:r>
          </m:e>
        </m:d>
      </m:oMath>
    </w:p>
    <w:p w:rsidR="00497983" w:rsidRDefault="0085281A" w:rsidP="00FE057E">
      <w:r>
        <w:t xml:space="preserve">     c)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m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m-3</m:t>
            </m:r>
          </m:e>
        </m:d>
        <m:r>
          <w:rPr>
            <w:rFonts w:ascii="Cambria Math" w:hAnsi="Cambria Math"/>
          </w:rPr>
          <m:t>=3</m:t>
        </m:r>
      </m:oMath>
      <w:r>
        <w:tab/>
      </w:r>
      <w:proofErr w:type="gramStart"/>
      <w:r>
        <w:t>d</w:t>
      </w:r>
      <w:proofErr w:type="gramEnd"/>
      <w:r>
        <w:t xml:space="preserve">)  </w:t>
      </w:r>
      <m:oMath>
        <m: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+1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+3</m:t>
            </m:r>
          </m:e>
        </m:d>
        <m:r>
          <w:rPr>
            <w:rFonts w:ascii="Cambria Math" w:hAnsi="Cambria Math"/>
          </w:rPr>
          <m:t>=0</m:t>
        </m:r>
      </m:oMath>
    </w:p>
    <w:p w:rsidR="0085281A" w:rsidRDefault="0085281A" w:rsidP="0085281A"/>
    <w:p w:rsidR="00624621" w:rsidRDefault="00FE057E" w:rsidP="0085281A">
      <w:r>
        <w:t>6</w:t>
      </w:r>
      <w:r w:rsidR="00624621">
        <w:t xml:space="preserve">.   </w:t>
      </w:r>
      <w:r w:rsidR="0085281A">
        <w:t xml:space="preserve">A photograph measuring 16 cm by 12 cm is to be surrounded by a mat before framing.  The </w:t>
      </w:r>
    </w:p>
    <w:p w:rsidR="00624621" w:rsidRDefault="00624621" w:rsidP="00624621">
      <w:r>
        <w:t xml:space="preserve">      </w:t>
      </w:r>
      <w:proofErr w:type="gramStart"/>
      <w:r w:rsidR="0085281A">
        <w:t>width</w:t>
      </w:r>
      <w:proofErr w:type="gramEnd"/>
      <w:r w:rsidR="0085281A">
        <w:t xml:space="preserve"> of the mat is to be the same on all sides of the photograph.  The area of the mat is equal </w:t>
      </w:r>
    </w:p>
    <w:p w:rsidR="0085281A" w:rsidRDefault="00624621" w:rsidP="00624621">
      <w:r>
        <w:t xml:space="preserve">      </w:t>
      </w:r>
      <w:proofErr w:type="gramStart"/>
      <w:r w:rsidR="0085281A">
        <w:t>to</w:t>
      </w:r>
      <w:proofErr w:type="gramEnd"/>
      <w:r w:rsidR="0085281A">
        <w:t xml:space="preserve"> the area of the photograph.  Find the width of the mat, to the nearest tenth of a centimeter.</w:t>
      </w:r>
    </w:p>
    <w:p w:rsidR="00497983" w:rsidRDefault="00497983" w:rsidP="00497983"/>
    <w:p w:rsidR="00624621" w:rsidRDefault="00FE057E" w:rsidP="00497983">
      <w:r>
        <w:t xml:space="preserve">7.  </w:t>
      </w:r>
      <w:r w:rsidR="0085281A">
        <w:t xml:space="preserve">The hypotenuse of a right triangle measures 20 cm.  The sum of the lengths of the other two </w:t>
      </w:r>
    </w:p>
    <w:p w:rsidR="0085281A" w:rsidRDefault="00624621" w:rsidP="00497983">
      <w:r>
        <w:t xml:space="preserve">      </w:t>
      </w:r>
      <w:proofErr w:type="gramStart"/>
      <w:r>
        <w:t>sides</w:t>
      </w:r>
      <w:proofErr w:type="gramEnd"/>
      <w:r>
        <w:t xml:space="preserve"> is 28 c</w:t>
      </w:r>
      <w:r w:rsidR="0085281A">
        <w:t>m.  Find the lengths of these two sides.</w:t>
      </w:r>
    </w:p>
    <w:p w:rsidR="00624621" w:rsidRDefault="00624621" w:rsidP="00497983"/>
    <w:p w:rsidR="00497983" w:rsidRDefault="00F74BCA" w:rsidP="00497983">
      <w:r>
        <w:t xml:space="preserve">8.  </w:t>
      </w:r>
      <w:r w:rsidR="00497983">
        <w:t xml:space="preserve">Solve for x.  </w:t>
      </w:r>
    </w:p>
    <w:p w:rsidR="00497983" w:rsidRDefault="00497983" w:rsidP="00497983">
      <w:pPr>
        <w:pStyle w:val="ListParagraph"/>
        <w:numPr>
          <w:ilvl w:val="0"/>
          <w:numId w:val="2"/>
        </w:numPr>
      </w:pPr>
      <w:r>
        <w:t xml:space="preserve"> </w:t>
      </w:r>
      <m:oMath>
        <m:r>
          <w:rPr>
            <w:rFonts w:ascii="Cambria Math" w:hAnsi="Cambria Math"/>
          </w:rPr>
          <m:t>p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qx+r=0</m:t>
        </m:r>
      </m:oMath>
      <w:r>
        <w:tab/>
      </w:r>
      <w:r>
        <w:tab/>
        <w:t xml:space="preserve">b)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nx-5=0</m:t>
        </m:r>
      </m:oMath>
      <w:r>
        <w:tab/>
      </w:r>
      <w:r>
        <w:tab/>
        <w:t xml:space="preserve">c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m-2n</m:t>
            </m:r>
          </m:e>
        </m:d>
        <m:r>
          <w:rPr>
            <w:rFonts w:ascii="Cambria Math" w:hAnsi="Cambria Math"/>
          </w:rPr>
          <m:t>x=6mn</m:t>
        </m:r>
      </m:oMath>
    </w:p>
    <w:p w:rsidR="00F04E15" w:rsidRDefault="00F04E15" w:rsidP="00F04E15"/>
    <w:p w:rsidR="00CE082F" w:rsidRDefault="00CE082F" w:rsidP="00CE082F">
      <w:pPr>
        <w:ind w:left="360" w:hanging="360"/>
      </w:pPr>
      <w:r w:rsidRPr="00CE082F">
        <w:t xml:space="preserve">9. </w:t>
      </w:r>
      <w:r>
        <w:tab/>
      </w:r>
      <w:bookmarkStart w:id="0" w:name="_GoBack"/>
      <w:bookmarkEnd w:id="0"/>
      <w:r>
        <w:t xml:space="preserve">Journal Prompt: Now that you know the quadratic formula and completing the square, you need to be able to derive the Quadratic Formula on your own. Starting </w:t>
      </w:r>
      <w:proofErr w:type="gramStart"/>
      <w:r>
        <w:t xml:space="preserve">with </w:t>
      </w:r>
      <w:proofErr w:type="gramEnd"/>
      <w:r w:rsidRPr="00CA166A">
        <w:rPr>
          <w:position w:val="-10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5pt;height:18.35pt" o:ole="">
            <v:imagedata r:id="rId5" o:title=""/>
          </v:shape>
          <o:OLEObject Type="Embed" ProgID="Equation.DSMT4" ShapeID="_x0000_i1025" DrawAspect="Content" ObjectID="_1486886211" r:id="rId6"/>
        </w:object>
      </w:r>
      <w:r>
        <w:t xml:space="preserve">, write out the proof, and at each step describe in words what you are doing. </w:t>
      </w:r>
    </w:p>
    <w:p w:rsidR="00D445F4" w:rsidRPr="00CE082F" w:rsidRDefault="00D445F4" w:rsidP="00F04E15">
      <w:pPr>
        <w:ind w:right="-720"/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D445F4" w:rsidRDefault="00D445F4" w:rsidP="00F04E15">
      <w:pPr>
        <w:ind w:right="-720"/>
        <w:rPr>
          <w:rFonts w:ascii="Arial" w:hAnsi="Arial" w:cs="Arial"/>
          <w:b/>
          <w:i/>
        </w:rPr>
      </w:pPr>
    </w:p>
    <w:p w:rsidR="00F04E15" w:rsidRPr="00CE6E8D" w:rsidRDefault="00F04E15" w:rsidP="00F04E15">
      <w:pPr>
        <w:ind w:right="-720"/>
        <w:rPr>
          <w:rFonts w:ascii="Arial" w:hAnsi="Arial" w:cs="Arial"/>
          <w:b/>
          <w:i/>
        </w:rPr>
      </w:pPr>
      <w:r w:rsidRPr="00CE6E8D">
        <w:rPr>
          <w:rFonts w:ascii="Arial" w:hAnsi="Arial" w:cs="Arial"/>
          <w:b/>
          <w:i/>
        </w:rPr>
        <w:t>Solutions</w:t>
      </w:r>
    </w:p>
    <w:p w:rsidR="00D445F4" w:rsidRDefault="00F04E15" w:rsidP="00F04E15">
      <w:r>
        <w:t xml:space="preserve">1.  </w:t>
      </w:r>
      <w:proofErr w:type="gramStart"/>
      <w:r>
        <w:t>a</w:t>
      </w:r>
      <w:proofErr w:type="gramEnd"/>
      <w:r>
        <w:t xml:space="preserve">)  </w:t>
      </w:r>
      <m:oMath>
        <m:r>
          <w:rPr>
            <w:rFonts w:ascii="Cambria Math" w:hAnsi="Cambria Math"/>
          </w:rPr>
          <m:t>x=2,  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 w:rsidR="00947C87">
        <w:t xml:space="preserve">      </w:t>
      </w:r>
      <w:r w:rsidR="00D445F4">
        <w:tab/>
      </w:r>
      <w:r>
        <w:t xml:space="preserve">b)  </w:t>
      </w:r>
      <m:oMath>
        <m:r>
          <w:rPr>
            <w:rFonts w:ascii="Cambria Math" w:hAnsi="Cambria Math"/>
          </w:rPr>
          <m:t>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  n=-1</m:t>
        </m:r>
      </m:oMath>
      <w:r>
        <w:tab/>
      </w:r>
      <w:r w:rsidR="00947C87">
        <w:t xml:space="preserve">   </w:t>
      </w:r>
      <w:r w:rsidR="00D445F4">
        <w:tab/>
      </w:r>
      <w:r>
        <w:t xml:space="preserve">c)  </w:t>
      </w:r>
      <m:oMath>
        <m:r>
          <w:rPr>
            <w:rFonts w:ascii="Cambria Math" w:hAnsi="Cambria Math"/>
          </w:rPr>
          <m:t>f=3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ab/>
      </w:r>
      <w:r w:rsidR="00947C87">
        <w:t xml:space="preserve">      </w:t>
      </w:r>
    </w:p>
    <w:p w:rsidR="00D445F4" w:rsidRDefault="00D445F4" w:rsidP="00F04E15">
      <w:r>
        <w:t xml:space="preserve">     </w:t>
      </w:r>
      <w:r w:rsidR="00F04E15">
        <w:t xml:space="preserve">d)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7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7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947C87">
        <w:t xml:space="preserve">        </w:t>
      </w:r>
      <w:r>
        <w:tab/>
      </w:r>
      <w:proofErr w:type="gramStart"/>
      <w:r w:rsidR="00947C87">
        <w:t>e</w:t>
      </w:r>
      <w:proofErr w:type="gramEnd"/>
      <w:r w:rsidR="00947C87">
        <w:t xml:space="preserve">)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 t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947C87">
        <w:t xml:space="preserve"> </w:t>
      </w:r>
      <w:r w:rsidR="00947C87">
        <w:tab/>
        <w:t xml:space="preserve">       </w:t>
      </w:r>
      <w:r>
        <w:tab/>
      </w:r>
      <w:r w:rsidR="00947C87">
        <w:t xml:space="preserve">f)  </w:t>
      </w:r>
      <m:oMath>
        <m:r>
          <w:rPr>
            <w:rFonts w:ascii="Cambria Math" w:hAnsi="Cambria Math"/>
          </w:rPr>
          <m:t>h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,  h=-</m:t>
        </m:r>
        <m:r>
          <w:rPr>
            <w:rFonts w:ascii="Cambria Math" w:hAnsi="Cambria Math"/>
          </w:rPr>
          <m:t>1</m:t>
        </m:r>
      </m:oMath>
      <w:r w:rsidR="00947C87">
        <w:tab/>
        <w:t xml:space="preserve">    </w:t>
      </w:r>
    </w:p>
    <w:p w:rsidR="00947C87" w:rsidRDefault="00D445F4" w:rsidP="00F04E15">
      <w:r>
        <w:t xml:space="preserve">     </w:t>
      </w:r>
      <w:r w:rsidR="00947C87">
        <w:t xml:space="preserve">g)  </w:t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  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947C87">
        <w:tab/>
        <w:t xml:space="preserve">      </w:t>
      </w:r>
      <w:r>
        <w:tab/>
      </w:r>
      <w:proofErr w:type="gramStart"/>
      <w:r w:rsidR="00947C87">
        <w:t>h</w:t>
      </w:r>
      <w:proofErr w:type="gramEnd"/>
      <w:r w:rsidR="00947C87">
        <w:t xml:space="preserve">)  no real roots     </w:t>
      </w:r>
      <w:r>
        <w:tab/>
      </w:r>
      <w:r>
        <w:tab/>
      </w:r>
      <w:proofErr w:type="spellStart"/>
      <w:r w:rsidR="00947C87">
        <w:t>i</w:t>
      </w:r>
      <w:proofErr w:type="spellEnd"/>
      <w:r w:rsidR="00947C87">
        <w:t xml:space="preserve">)  </w:t>
      </w:r>
      <m:oMath>
        <m:r>
          <w:rPr>
            <w:rFonts w:ascii="Cambria Math" w:hAnsi="Cambria Math"/>
          </w:rPr>
          <m:t>w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947C87">
        <w:tab/>
        <w:t xml:space="preserve">     </w:t>
      </w:r>
    </w:p>
    <w:p w:rsidR="00D445F4" w:rsidRDefault="00947C87" w:rsidP="00F04E15">
      <w:r>
        <w:t xml:space="preserve">2.  a)  </w:t>
      </w:r>
      <m:oMath>
        <m:r>
          <w:rPr>
            <w:rFonts w:ascii="Cambria Math" w:hAnsi="Cambria Math"/>
          </w:rPr>
          <m:t>q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ab/>
      </w:r>
      <w:r>
        <w:tab/>
      </w:r>
      <w:r w:rsidR="00D445F4">
        <w:tab/>
      </w:r>
      <w:r>
        <w:t xml:space="preserve">b)  </w:t>
      </w:r>
      <m:oMath>
        <m:r>
          <w:rPr>
            <w:rFonts w:ascii="Cambria Math" w:hAnsi="Cambria Math"/>
          </w:rPr>
          <m:t>v=±4</m:t>
        </m:r>
      </m:oMath>
      <w:r>
        <w:tab/>
      </w:r>
      <w:r>
        <w:tab/>
      </w:r>
      <w:r w:rsidR="00D445F4">
        <w:tab/>
      </w:r>
      <w:r>
        <w:t xml:space="preserve">c)  </w:t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  r=0</m:t>
        </m:r>
      </m:oMath>
      <w:r>
        <w:tab/>
      </w:r>
    </w:p>
    <w:p w:rsidR="00947C87" w:rsidRDefault="00D445F4" w:rsidP="00F04E15">
      <w:r>
        <w:t xml:space="preserve">     </w:t>
      </w:r>
      <w:r w:rsidR="00947C87">
        <w:t xml:space="preserve">d)  </w:t>
      </w:r>
      <w:proofErr w:type="gramStart"/>
      <w:r w:rsidR="00947C87">
        <w:t>no</w:t>
      </w:r>
      <w:proofErr w:type="gramEnd"/>
      <w:r w:rsidR="00947C87">
        <w:t xml:space="preserve"> real roots</w:t>
      </w:r>
      <w:r>
        <w:tab/>
      </w:r>
      <w:r>
        <w:tab/>
      </w:r>
      <w:r w:rsidR="00947C87">
        <w:t xml:space="preserve">e)  </w:t>
      </w:r>
      <m:oMath>
        <m:r>
          <w:rPr>
            <w:rFonts w:ascii="Cambria Math" w:hAnsi="Cambria Math"/>
          </w:rPr>
          <m:t>d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947C87">
        <w:tab/>
      </w:r>
      <w:r w:rsidR="00947C87">
        <w:tab/>
      </w:r>
      <w:r>
        <w:tab/>
      </w:r>
      <w:r w:rsidR="00947C87">
        <w:t xml:space="preserve">f)  </w:t>
      </w:r>
      <m:oMath>
        <m:r>
          <w:rPr>
            <w:rFonts w:ascii="Cambria Math" w:hAnsi="Cambria Math"/>
          </w:rPr>
          <m:t>y=±2</m:t>
        </m:r>
      </m:oMath>
      <w:r w:rsidR="00947C87">
        <w:tab/>
      </w:r>
      <w:r w:rsidR="00947C87">
        <w:tab/>
      </w:r>
    </w:p>
    <w:p w:rsidR="00947C87" w:rsidRDefault="00947C87" w:rsidP="00F04E15">
      <w:r>
        <w:t xml:space="preserve">3.  </w:t>
      </w:r>
      <w:proofErr w:type="gramStart"/>
      <w:r>
        <w:t>a</w:t>
      </w:r>
      <w:proofErr w:type="gramEnd"/>
      <w:r>
        <w:t xml:space="preserve">)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9</m:t>
                </m:r>
              </m:e>
            </m:rad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 w:rsidR="00D445F4">
        <w:tab/>
      </w:r>
      <w:r>
        <w:t xml:space="preserve">b)  </w:t>
      </w:r>
      <m:oMath>
        <m:r>
          <w:rPr>
            <w:rFonts w:ascii="Cambria Math" w:hAnsi="Cambria Math"/>
          </w:rPr>
          <m:t>n=2,  n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 w:rsidR="00D445F4">
        <w:tab/>
      </w:r>
      <w:r w:rsidR="009239D5">
        <w:t xml:space="preserve">c)  </w:t>
      </w:r>
      <m:oMath>
        <m:r>
          <w:rPr>
            <w:rFonts w:ascii="Cambria Math" w:hAnsi="Cambria Math"/>
          </w:rPr>
          <m:t>x=1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 w:rsidR="009239D5">
        <w:tab/>
      </w:r>
    </w:p>
    <w:p w:rsidR="009239D5" w:rsidRDefault="009239D5" w:rsidP="00F04E15">
      <w:r>
        <w:t xml:space="preserve">4.  </w:t>
      </w:r>
      <w:proofErr w:type="gramStart"/>
      <w:r>
        <w:t>a</w:t>
      </w:r>
      <w:proofErr w:type="gramEnd"/>
      <w:r>
        <w:t xml:space="preserve">) </w:t>
      </w:r>
      <m:oMath>
        <m:r>
          <w:rPr>
            <w:rFonts w:ascii="Cambria Math" w:hAnsi="Cambria Math"/>
          </w:rPr>
          <m:t>z=7.22,  z=-2.12</m:t>
        </m:r>
      </m:oMath>
      <w:r w:rsidR="00D445F4">
        <w:tab/>
      </w:r>
      <w:r>
        <w:t>b)  no real roots</w:t>
      </w:r>
      <w:r>
        <w:tab/>
      </w:r>
      <w:r w:rsidR="00D445F4">
        <w:tab/>
      </w:r>
      <w:r>
        <w:t xml:space="preserve">c)  </w:t>
      </w:r>
      <m:oMath>
        <m:r>
          <w:rPr>
            <w:rFonts w:ascii="Cambria Math" w:hAnsi="Cambria Math"/>
          </w:rPr>
          <m:t>y=-1.05,  y=-0.04</m:t>
        </m:r>
      </m:oMath>
    </w:p>
    <w:p w:rsidR="009239D5" w:rsidRDefault="009239D5" w:rsidP="00F04E15">
      <w:r>
        <w:t xml:space="preserve">5.  </w:t>
      </w:r>
      <w:proofErr w:type="gramStart"/>
      <w:r>
        <w:t>a</w:t>
      </w:r>
      <w:proofErr w:type="gramEnd"/>
      <w:r>
        <w:t xml:space="preserve">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 w:rsidR="00D445F4">
        <w:tab/>
      </w:r>
      <w:r>
        <w:t xml:space="preserve">b)  </w:t>
      </w:r>
      <m:oMath>
        <m:r>
          <w:rPr>
            <w:rFonts w:ascii="Cambria Math" w:hAnsi="Cambria Math"/>
          </w:rPr>
          <m:t>3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ab/>
      </w:r>
      <w:r w:rsidR="00D445F4">
        <w:tab/>
      </w:r>
      <w:r w:rsidR="00D445F4">
        <w:tab/>
      </w:r>
      <w:r>
        <w:t xml:space="preserve">c)  </w:t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D445F4" w:rsidRDefault="009239D5" w:rsidP="00F04E15">
      <w:r>
        <w:t xml:space="preserve">6.  </w:t>
      </w:r>
      <w:proofErr w:type="gramStart"/>
      <w:r>
        <w:t>a</w:t>
      </w:r>
      <w:proofErr w:type="gramEnd"/>
      <w:r>
        <w:t xml:space="preserve">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 w:rsidR="00D445F4">
        <w:tab/>
      </w:r>
      <w:r w:rsidR="00D445F4">
        <w:tab/>
      </w:r>
      <w:r>
        <w:t xml:space="preserve">b)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 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 w:rsidR="00D445F4">
        <w:tab/>
      </w:r>
      <w:r>
        <w:t xml:space="preserve">c)  </w:t>
      </w:r>
      <m:oMath>
        <m:r>
          <w:rPr>
            <w:rFonts w:ascii="Cambria Math" w:hAnsi="Cambria Math"/>
          </w:rPr>
          <m:t>x=0,  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tab/>
      </w:r>
      <w:r w:rsidR="00D445F4">
        <w:tab/>
      </w:r>
    </w:p>
    <w:p w:rsidR="00D445F4" w:rsidRDefault="00D445F4" w:rsidP="00F04E15">
      <w:r>
        <w:t xml:space="preserve">     </w:t>
      </w:r>
      <w:r w:rsidR="009239D5">
        <w:t xml:space="preserve">d)  </w:t>
      </w:r>
      <m:oMath>
        <m:r>
          <w:rPr>
            <w:rFonts w:ascii="Cambria Math" w:hAnsi="Cambria Math"/>
          </w:rPr>
          <m:t>w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5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ab/>
      </w:r>
      <w:r>
        <w:tab/>
      </w:r>
      <w:r w:rsidR="009239D5">
        <w:t xml:space="preserve">7.  </w:t>
      </w:r>
      <m:oMath>
        <m:r>
          <w:rPr>
            <w:rFonts w:ascii="Cambria Math" w:hAnsi="Cambria Math"/>
          </w:rPr>
          <m:t>2.85cm</m:t>
        </m:r>
      </m:oMath>
      <w:r w:rsidR="009239D5">
        <w:t xml:space="preserve">  </w:t>
      </w:r>
      <w:r w:rsidR="009239D5">
        <w:tab/>
      </w:r>
      <w:r>
        <w:tab/>
      </w:r>
      <w:r>
        <w:tab/>
      </w:r>
      <w:r w:rsidR="009239D5">
        <w:t xml:space="preserve">8.  </w:t>
      </w:r>
      <m:oMath>
        <m:r>
          <w:rPr>
            <w:rFonts w:ascii="Cambria Math" w:hAnsi="Cambria Math"/>
          </w:rPr>
          <m:t>16cm by 12cm</m:t>
        </m:r>
      </m:oMath>
      <w:r w:rsidR="009239D5">
        <w:tab/>
      </w:r>
      <w:r>
        <w:tab/>
      </w:r>
    </w:p>
    <w:p w:rsidR="00D445F4" w:rsidRPr="00947C87" w:rsidRDefault="009239D5" w:rsidP="00F04E15">
      <w:r>
        <w:t>9.</w:t>
      </w:r>
      <w:r w:rsidR="00D445F4">
        <w:t xml:space="preserve">  </w:t>
      </w:r>
      <w:proofErr w:type="gramStart"/>
      <w:r w:rsidR="00D445F4">
        <w:t>a</w:t>
      </w:r>
      <w:proofErr w:type="gramEnd"/>
      <w:r w:rsidR="00D445F4">
        <w:t>)</w:t>
      </w:r>
      <w:r>
        <w:t xml:space="preserve">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q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pr</m:t>
                </m:r>
              </m:e>
            </m:rad>
          </m:num>
          <m:den>
            <m:r>
              <w:rPr>
                <w:rFonts w:ascii="Cambria Math" w:hAnsi="Cambria Math"/>
              </w:rPr>
              <m:t>2p</m:t>
            </m:r>
          </m:den>
        </m:f>
      </m:oMath>
      <w:r w:rsidR="00D445F4">
        <w:tab/>
        <w:t xml:space="preserve">         </w:t>
      </w:r>
      <w:r w:rsidR="00D445F4">
        <w:tab/>
        <w:t xml:space="preserve">b)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n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0</m:t>
                </m:r>
              </m:e>
            </m:rad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D445F4">
        <w:tab/>
      </w:r>
      <w:r w:rsidR="00D445F4">
        <w:tab/>
        <w:t xml:space="preserve">c)  </w:t>
      </w:r>
      <m:oMath>
        <m:r>
          <w:rPr>
            <w:rFonts w:ascii="Cambria Math" w:hAnsi="Cambria Math"/>
          </w:rPr>
          <m:t>x=2n,  x=-3m</m:t>
        </m:r>
      </m:oMath>
    </w:p>
    <w:p w:rsidR="00947C87" w:rsidRPr="00947C87" w:rsidRDefault="00947C87" w:rsidP="00F04E15"/>
    <w:sectPr w:rsidR="00947C87" w:rsidRPr="00947C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1397C"/>
    <w:multiLevelType w:val="hybridMultilevel"/>
    <w:tmpl w:val="CE6A75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60AA1"/>
    <w:multiLevelType w:val="hybridMultilevel"/>
    <w:tmpl w:val="C5C6AE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3F14A1"/>
    <w:multiLevelType w:val="hybridMultilevel"/>
    <w:tmpl w:val="84C26C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5AD21DA"/>
    <w:multiLevelType w:val="hybridMultilevel"/>
    <w:tmpl w:val="E47870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36235A"/>
    <w:multiLevelType w:val="hybridMultilevel"/>
    <w:tmpl w:val="14BEFBC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019483D"/>
    <w:multiLevelType w:val="hybridMultilevel"/>
    <w:tmpl w:val="159EA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983"/>
    <w:rsid w:val="00477703"/>
    <w:rsid w:val="00497983"/>
    <w:rsid w:val="005921CC"/>
    <w:rsid w:val="005C2F6D"/>
    <w:rsid w:val="00624621"/>
    <w:rsid w:val="007B4ED5"/>
    <w:rsid w:val="0085281A"/>
    <w:rsid w:val="008856FE"/>
    <w:rsid w:val="009239D5"/>
    <w:rsid w:val="00925E7C"/>
    <w:rsid w:val="00947C87"/>
    <w:rsid w:val="00974A43"/>
    <w:rsid w:val="0098703B"/>
    <w:rsid w:val="009E5CB4"/>
    <w:rsid w:val="00BF7778"/>
    <w:rsid w:val="00C86061"/>
    <w:rsid w:val="00CE082F"/>
    <w:rsid w:val="00D445F4"/>
    <w:rsid w:val="00EC39FF"/>
    <w:rsid w:val="00F04E15"/>
    <w:rsid w:val="00F74BCA"/>
    <w:rsid w:val="00FD3710"/>
    <w:rsid w:val="00FE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4B51D83-2E7F-486C-A170-494789DAA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79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798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9798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4E1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E15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2</Pages>
  <Words>419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6</cp:revision>
  <cp:lastPrinted>2014-11-10T16:39:00Z</cp:lastPrinted>
  <dcterms:created xsi:type="dcterms:W3CDTF">2014-11-10T02:28:00Z</dcterms:created>
  <dcterms:modified xsi:type="dcterms:W3CDTF">2015-03-03T19:10:00Z</dcterms:modified>
</cp:coreProperties>
</file>